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sz w:val="56"/>
          <w:szCs w:val="110"/>
        </w:rPr>
      </w:pPr>
      <w:r w:rsidRPr="002E2B12">
        <w:rPr>
          <w:rFonts w:ascii="CK Handprint" w:hAnsi="CK Handprint" w:cs="CK Handprint"/>
          <w:b/>
          <w:bCs/>
          <w:sz w:val="56"/>
          <w:szCs w:val="110"/>
        </w:rPr>
        <w:lastRenderedPageBreak/>
        <w:t>What is an imaginary number?</w:t>
      </w: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  <w:r w:rsidRPr="002E2B12">
        <w:rPr>
          <w:rFonts w:ascii="CK Handprint" w:hAnsi="CK Handprint" w:cs="CK Handprint"/>
          <w:sz w:val="56"/>
          <w:szCs w:val="110"/>
        </w:rPr>
        <w:t>A number "</w:t>
      </w:r>
      <w:proofErr w:type="spellStart"/>
      <w:r w:rsidRPr="002E2B12">
        <w:rPr>
          <w:rFonts w:ascii="CK Handprint" w:hAnsi="CK Handprint" w:cs="CK Handprint"/>
          <w:sz w:val="56"/>
          <w:szCs w:val="110"/>
        </w:rPr>
        <w:t>i</w:t>
      </w:r>
      <w:proofErr w:type="spellEnd"/>
      <w:r w:rsidRPr="002E2B12">
        <w:rPr>
          <w:rFonts w:ascii="CK Handprint" w:hAnsi="CK Handprint" w:cs="CK Handprint"/>
          <w:sz w:val="56"/>
          <w:szCs w:val="110"/>
        </w:rPr>
        <w:t xml:space="preserve">" that, when squared, results in a </w:t>
      </w:r>
      <w:r w:rsidR="002E2B12" w:rsidRPr="002E2B12">
        <w:rPr>
          <w:rFonts w:ascii="CK Handprint" w:hAnsi="CK Handprint" w:cs="CK Handprint"/>
          <w:sz w:val="56"/>
          <w:szCs w:val="110"/>
        </w:rPr>
        <w:t>_____________</w:t>
      </w:r>
      <w:r w:rsidRPr="002E2B12">
        <w:rPr>
          <w:rFonts w:ascii="CK Handprint" w:hAnsi="CK Handprint" w:cs="CK Handprint"/>
          <w:sz w:val="56"/>
          <w:szCs w:val="110"/>
        </w:rPr>
        <w:t>.</w:t>
      </w:r>
    </w:p>
    <w:p w:rsidR="006A733F" w:rsidRPr="006A733F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8"/>
          <w:szCs w:val="11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  <w:r w:rsidRPr="002E2B12">
        <w:rPr>
          <w:rFonts w:ascii="CK Handprint" w:hAnsi="CK Handprint" w:cs="CK Handprint"/>
          <w:sz w:val="56"/>
          <w:szCs w:val="110"/>
        </w:rPr>
        <w:t xml:space="preserve">Defined as </w:t>
      </w:r>
      <w:proofErr w:type="spellStart"/>
      <w:r w:rsidRPr="002E2B12">
        <w:rPr>
          <w:rFonts w:ascii="CK Handprint" w:hAnsi="CK Handprint" w:cs="CK Handprint"/>
          <w:sz w:val="56"/>
          <w:szCs w:val="110"/>
        </w:rPr>
        <w:t>i</w:t>
      </w:r>
      <w:proofErr w:type="spellEnd"/>
      <w:r w:rsidRPr="002E2B12">
        <w:rPr>
          <w:rFonts w:ascii="CK Handprint" w:hAnsi="CK Handprint" w:cs="CK Handprint"/>
          <w:sz w:val="56"/>
          <w:szCs w:val="110"/>
        </w:rPr>
        <w:t xml:space="preserve"> = ___.</w:t>
      </w:r>
    </w:p>
    <w:p w:rsidR="006A733F" w:rsidRPr="006A733F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4"/>
          <w:szCs w:val="13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30"/>
        </w:rPr>
      </w:pPr>
      <w:r w:rsidRPr="002E2B12">
        <w:rPr>
          <w:rFonts w:ascii="CK Handprint" w:hAnsi="CK Handprint" w:cs="CK Handprint"/>
          <w:sz w:val="56"/>
          <w:szCs w:val="130"/>
        </w:rPr>
        <w:t xml:space="preserve">If </w:t>
      </w:r>
      <w:proofErr w:type="spellStart"/>
      <w:r w:rsidRPr="002E2B12">
        <w:rPr>
          <w:rFonts w:ascii="CK Handprint" w:hAnsi="CK Handprint" w:cs="CK Handprint"/>
          <w:sz w:val="56"/>
          <w:szCs w:val="130"/>
        </w:rPr>
        <w:t>i</w:t>
      </w:r>
      <w:proofErr w:type="spellEnd"/>
      <w:r w:rsidRPr="002E2B12">
        <w:rPr>
          <w:rFonts w:ascii="CK Handprint" w:hAnsi="CK Handprint" w:cs="CK Handprint"/>
          <w:sz w:val="56"/>
          <w:szCs w:val="130"/>
        </w:rPr>
        <w:t xml:space="preserve"> = __, then...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.3pt;height:15.45pt" o:ole="">
            <v:imagedata r:id="rId4" o:title=""/>
          </v:shape>
          <o:OLEObject Type="Embed" ProgID="Equation.DSMT4" ShapeID="_x0000_i1035" DrawAspect="Content" ObjectID="_1577605681" r:id="rId5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41" type="#_x0000_t75" style="width:10.3pt;height:15.45pt" o:ole="">
            <v:imagedata r:id="rId6" o:title=""/>
          </v:shape>
          <o:OLEObject Type="Embed" ProgID="Equation.DSMT4" ShapeID="_x0000_i1041" DrawAspect="Content" ObjectID="_1577605682" r:id="rId7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43" type="#_x0000_t75" style="width:10.3pt;height:15.45pt" o:ole="">
            <v:imagedata r:id="rId8" o:title=""/>
          </v:shape>
          <o:OLEObject Type="Embed" ProgID="Equation.DSMT4" ShapeID="_x0000_i1043" DrawAspect="Content" ObjectID="_1577605683" r:id="rId9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45" type="#_x0000_t75" style="width:10.3pt;height:15.45pt" o:ole="">
            <v:imagedata r:id="rId10" o:title=""/>
          </v:shape>
          <o:OLEObject Type="Embed" ProgID="Equation.DSMT4" ShapeID="_x0000_i1045" DrawAspect="Content" ObjectID="_1577605684" r:id="rId11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64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47" type="#_x0000_t75" style="width:10.3pt;height:15.45pt" o:ole="">
            <v:imagedata r:id="rId12" o:title=""/>
          </v:shape>
          <o:OLEObject Type="Embed" ProgID="Equation.DSMT4" ShapeID="_x0000_i1047" DrawAspect="Content" ObjectID="_1577605685" r:id="rId13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397DCB" w:rsidRPr="006A733F" w:rsidRDefault="00397DC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4"/>
          <w:szCs w:val="11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  <w:r w:rsidRPr="002E2B12">
        <w:rPr>
          <w:rFonts w:ascii="CK Handprint" w:hAnsi="CK Handprint" w:cs="CK Handprint"/>
          <w:sz w:val="56"/>
          <w:szCs w:val="110"/>
        </w:rPr>
        <w:t xml:space="preserve">What do you think happens </w:t>
      </w:r>
      <w:proofErr w:type="gramStart"/>
      <w:r w:rsidRPr="002E2B12">
        <w:rPr>
          <w:rFonts w:ascii="CK Handprint" w:hAnsi="CK Handprint" w:cs="CK Handprint"/>
          <w:sz w:val="56"/>
          <w:szCs w:val="110"/>
        </w:rPr>
        <w:t>with</w:t>
      </w:r>
      <w:r w:rsidR="006A733F">
        <w:rPr>
          <w:rFonts w:ascii="CK Handprint" w:hAnsi="CK Handprint" w:cs="CK Handprint"/>
          <w:sz w:val="56"/>
          <w:szCs w:val="110"/>
        </w:rPr>
        <w:t xml:space="preserve"> </w:t>
      </w:r>
      <w:r w:rsidR="006A733F" w:rsidRPr="006A733F">
        <w:rPr>
          <w:rFonts w:ascii="CK Handprint" w:hAnsi="CK Handprint" w:cs="CK Handprint"/>
          <w:position w:val="-6"/>
          <w:sz w:val="56"/>
          <w:szCs w:val="110"/>
        </w:rPr>
        <w:object w:dxaOrig="220" w:dyaOrig="320">
          <v:shape id="_x0000_i1050" type="#_x0000_t75" style="width:10.3pt;height:15.45pt" o:ole="">
            <v:imagedata r:id="rId14" o:title=""/>
          </v:shape>
          <o:OLEObject Type="Embed" ProgID="Equation.DSMT4" ShapeID="_x0000_i1050" DrawAspect="Content" ObjectID="_1577605686" r:id="rId15"/>
        </w:object>
      </w:r>
      <w:proofErr w:type="gramEnd"/>
      <w:r w:rsidRPr="002E2B12">
        <w:rPr>
          <w:rFonts w:ascii="CK Handprint" w:hAnsi="CK Handprint" w:cs="CK Handprint"/>
          <w:sz w:val="56"/>
          <w:szCs w:val="110"/>
        </w:rPr>
        <w:t>?</w:t>
      </w:r>
    </w:p>
    <w:p w:rsidR="008A0AFB" w:rsidRPr="002E2B12" w:rsidRDefault="008A0AFB" w:rsidP="008A0AFB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13"/>
          <w:szCs w:val="19"/>
        </w:rPr>
      </w:pPr>
    </w:p>
    <w:p w:rsidR="008B65A6" w:rsidRPr="002E2B12" w:rsidRDefault="008B65A6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</w:p>
    <w:p w:rsidR="008A0AFB" w:rsidRPr="006A733F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8"/>
          <w:szCs w:val="110"/>
        </w:rPr>
      </w:pPr>
      <w:r w:rsidRPr="006A733F">
        <w:rPr>
          <w:rFonts w:ascii="CK Handprint" w:hAnsi="CK Handprint" w:cs="CK Handprint"/>
          <w:sz w:val="48"/>
          <w:szCs w:val="110"/>
        </w:rPr>
        <w:t>What does this mean</w:t>
      </w:r>
      <w:r w:rsidR="006A733F" w:rsidRPr="006A733F">
        <w:rPr>
          <w:rFonts w:ascii="CK Handprint" w:hAnsi="CK Handprint" w:cs="CK Handprint"/>
          <w:sz w:val="48"/>
          <w:szCs w:val="110"/>
        </w:rPr>
        <w:t xml:space="preserve"> about imaginary numbers</w:t>
      </w:r>
      <w:r w:rsidRPr="006A733F">
        <w:rPr>
          <w:rFonts w:ascii="CK Handprint" w:hAnsi="CK Handprint" w:cs="CK Handprint"/>
          <w:sz w:val="48"/>
          <w:szCs w:val="110"/>
        </w:rPr>
        <w:t>?</w:t>
      </w:r>
    </w:p>
    <w:p w:rsidR="00F574C4" w:rsidRPr="002E2B12" w:rsidRDefault="00397DCB" w:rsidP="008B65A6">
      <w:pPr>
        <w:tabs>
          <w:tab w:val="left" w:pos="7025"/>
        </w:tabs>
        <w:rPr>
          <w:rFonts w:ascii="CK Handprint" w:hAnsi="CK Handprint"/>
        </w:rPr>
      </w:pPr>
      <w:r w:rsidRPr="002E2B12">
        <w:rPr>
          <w:rFonts w:ascii="CK Handprint" w:hAnsi="CK Handprint" w:cs="CK Handprint"/>
          <w:noProof/>
          <w:sz w:val="56"/>
          <w:szCs w:val="11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D4DD55" wp14:editId="273BF992">
                <wp:simplePos x="0" y="0"/>
                <wp:positionH relativeFrom="margin">
                  <wp:align>center</wp:align>
                </wp:positionH>
                <wp:positionV relativeFrom="paragraph">
                  <wp:posOffset>36195</wp:posOffset>
                </wp:positionV>
                <wp:extent cx="4710545" cy="1579418"/>
                <wp:effectExtent l="0" t="0" r="13970" b="2095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0545" cy="157941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573A40" id="Rectangle 1" o:spid="_x0000_s1026" style="position:absolute;margin-left:0;margin-top:2.85pt;width:370.9pt;height:124.35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" filled="f" strokecolor="black [1600]" strokeweight="1pt">
                <w10:wrap anchorx="margin"/>
              </v:rect>
            </w:pict>
          </mc:Fallback>
        </mc:AlternateContent>
      </w:r>
      <w:r w:rsidR="008B65A6" w:rsidRPr="002E2B12">
        <w:rPr>
          <w:rFonts w:ascii="CK Handprint" w:hAnsi="CK Handprint"/>
        </w:rPr>
        <w:tab/>
      </w:r>
    </w:p>
    <w:p w:rsidR="00397DCB" w:rsidRPr="002E2B12" w:rsidRDefault="00397DCB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sz w:val="56"/>
          <w:szCs w:val="56"/>
        </w:rPr>
      </w:pPr>
      <w:r w:rsidRPr="002E2B12">
        <w:rPr>
          <w:rFonts w:ascii="CK Handprint" w:hAnsi="CK Handprint" w:cs="CK Handprint"/>
          <w:b/>
          <w:sz w:val="56"/>
          <w:szCs w:val="56"/>
        </w:rPr>
        <w:lastRenderedPageBreak/>
        <w:t>How could you simplify imaginary numbers with any exponent?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 xml:space="preserve">*Take the exponent and divide by </w:t>
      </w:r>
      <w:r w:rsidR="0062172E" w:rsidRPr="002E2B12">
        <w:rPr>
          <w:rFonts w:ascii="CK Handprint" w:hAnsi="CK Handprint" w:cs="CK Handprint"/>
          <w:sz w:val="56"/>
          <w:szCs w:val="56"/>
        </w:rPr>
        <w:t>______</w:t>
      </w:r>
      <w:r w:rsidRPr="002E2B12">
        <w:rPr>
          <w:rFonts w:ascii="CK Handprint" w:hAnsi="CK Handprint" w:cs="CK Handprint"/>
          <w:sz w:val="56"/>
          <w:szCs w:val="56"/>
        </w:rPr>
        <w:t>.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*If your remainder is...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1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2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3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397DCB" w:rsidRPr="002E2B12" w:rsidRDefault="008B65A6" w:rsidP="00397DC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0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397DCB" w:rsidRPr="002E2B12" w:rsidRDefault="00397DCB" w:rsidP="00397DC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16"/>
          <w:szCs w:val="56"/>
        </w:rPr>
      </w:pPr>
    </w:p>
    <w:p w:rsidR="008B65A6" w:rsidRPr="002E2B12" w:rsidRDefault="008B65A6" w:rsidP="00397DC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t>Examples: Simplify completely.</w:t>
      </w:r>
      <w:r w:rsidR="00397DCB" w:rsidRPr="002E2B12">
        <w:rPr>
          <w:noProof/>
        </w:rPr>
        <w:t xml:space="preserve"> </w:t>
      </w:r>
      <w:r w:rsidR="00397DCB" w:rsidRPr="002E2B12">
        <w:rPr>
          <w:noProof/>
        </w:rPr>
        <w:drawing>
          <wp:inline distT="0" distB="0" distL="0" distR="0" wp14:anchorId="280EF609" wp14:editId="610182B8">
            <wp:extent cx="5791200" cy="4414717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06209" cy="4426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973" w:rsidRPr="002E2B12" w:rsidRDefault="000C0973" w:rsidP="000C0973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 w:cs="CK Handprint"/>
          <w:b/>
          <w:bCs/>
          <w:sz w:val="56"/>
          <w:szCs w:val="92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lastRenderedPageBreak/>
        <w:t xml:space="preserve">We can also use </w:t>
      </w:r>
      <w:r w:rsidR="00C430F5" w:rsidRPr="002E2B12">
        <w:rPr>
          <w:rFonts w:ascii="CK Handprint" w:hAnsi="CK Handprint" w:cs="CK Handprint"/>
          <w:b/>
          <w:bCs/>
          <w:sz w:val="56"/>
          <w:szCs w:val="92"/>
        </w:rPr>
        <w:t>___________</w:t>
      </w:r>
      <w:r w:rsidRPr="002E2B12">
        <w:rPr>
          <w:rFonts w:ascii="CK Handprint" w:hAnsi="CK Handprint" w:cs="CK Handprint"/>
          <w:b/>
          <w:bCs/>
          <w:sz w:val="56"/>
          <w:szCs w:val="92"/>
        </w:rPr>
        <w:t xml:space="preserve"> of </w:t>
      </w:r>
      <w:r w:rsidR="00C430F5" w:rsidRPr="002E2B12">
        <w:rPr>
          <w:rFonts w:ascii="CK Handprint" w:hAnsi="CK Handprint" w:cs="CK Handprint"/>
          <w:b/>
          <w:bCs/>
          <w:sz w:val="56"/>
          <w:szCs w:val="92"/>
        </w:rPr>
        <w:t>_____________</w:t>
      </w:r>
      <w:r w:rsidRPr="002E2B12">
        <w:rPr>
          <w:rFonts w:ascii="CK Handprint" w:hAnsi="CK Handprint" w:cs="CK Handprint"/>
          <w:b/>
          <w:bCs/>
          <w:sz w:val="56"/>
          <w:szCs w:val="92"/>
        </w:rPr>
        <w:t xml:space="preserve"> with imaginary numbers!</w:t>
      </w:r>
    </w:p>
    <w:p w:rsidR="000C0973" w:rsidRPr="002E2B12" w:rsidRDefault="000C0973" w:rsidP="003E4EEF">
      <w:pPr>
        <w:autoSpaceDE w:val="0"/>
        <w:autoSpaceDN w:val="0"/>
        <w:adjustRightInd w:val="0"/>
        <w:spacing w:after="20" w:line="240" w:lineRule="auto"/>
        <w:rPr>
          <w:rFonts w:ascii="CK Handprint" w:hAnsi="CK Handprint" w:cs="CK Handprint"/>
          <w:b/>
          <w:bCs/>
          <w:sz w:val="56"/>
          <w:szCs w:val="92"/>
        </w:rPr>
      </w:pPr>
    </w:p>
    <w:p w:rsidR="003E4EEF" w:rsidRPr="002E2B12" w:rsidRDefault="003E4EEF" w:rsidP="003E4EEF">
      <w:pPr>
        <w:autoSpaceDE w:val="0"/>
        <w:autoSpaceDN w:val="0"/>
        <w:adjustRightInd w:val="0"/>
        <w:spacing w:after="20" w:line="240" w:lineRule="auto"/>
        <w:rPr>
          <w:rFonts w:ascii="CK Handprint" w:hAnsi="CK Handprint" w:cs="CK Handprint"/>
          <w:b/>
          <w:bCs/>
          <w:sz w:val="56"/>
          <w:szCs w:val="92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97DCB" w:rsidRPr="002E2B12" w:rsidTr="00397DCB">
        <w:tc>
          <w:tcPr>
            <w:tcW w:w="3596" w:type="dxa"/>
          </w:tcPr>
          <w:p w:rsidR="00397DCB" w:rsidRPr="002E2B12" w:rsidRDefault="00397DCB" w:rsidP="003E4EEF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sz w:val="56"/>
              </w:rPr>
              <w:t xml:space="preserve">5.) </w:t>
            </w:r>
          </w:p>
          <w:p w:rsidR="00397DCB" w:rsidRPr="002E2B12" w:rsidRDefault="006A733F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 w:cs="CK Handprint"/>
                <w:b/>
                <w:bCs/>
                <w:sz w:val="56"/>
                <w:szCs w:val="92"/>
              </w:rPr>
            </w:pPr>
            <w:r w:rsidRPr="002E2B12">
              <w:rPr>
                <w:rFonts w:ascii="CK Handprint" w:hAnsi="CK Handprint"/>
                <w:position w:val="-6"/>
                <w:sz w:val="56"/>
              </w:rPr>
              <w:object w:dxaOrig="960" w:dyaOrig="320">
                <v:shape id="_x0000_i1052" type="#_x0000_t75" style="width:97.7pt;height:30.85pt" o:ole="">
                  <v:imagedata r:id="rId17" o:title=""/>
                </v:shape>
                <o:OLEObject Type="Embed" ProgID="Equation.DSMT4" ShapeID="_x0000_i1052" DrawAspect="Content" ObjectID="_1577605687" r:id="rId18"/>
              </w:object>
            </w:r>
          </w:p>
        </w:tc>
        <w:tc>
          <w:tcPr>
            <w:tcW w:w="3597" w:type="dxa"/>
          </w:tcPr>
          <w:p w:rsidR="00397DCB" w:rsidRPr="002E2B12" w:rsidRDefault="00397DCB" w:rsidP="003E4EEF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sz w:val="56"/>
              </w:rPr>
              <w:t xml:space="preserve">6.) </w:t>
            </w:r>
          </w:p>
          <w:p w:rsidR="00397DCB" w:rsidRPr="002E2B12" w:rsidRDefault="006A733F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 w:cs="CK Handprint"/>
                <w:b/>
                <w:bCs/>
                <w:sz w:val="56"/>
                <w:szCs w:val="92"/>
              </w:rPr>
            </w:pPr>
            <w:r w:rsidRPr="002E2B12">
              <w:rPr>
                <w:rFonts w:ascii="CK Handprint" w:hAnsi="CK Handprint"/>
                <w:position w:val="-10"/>
                <w:sz w:val="56"/>
              </w:rPr>
              <w:object w:dxaOrig="480" w:dyaOrig="360">
                <v:shape id="_x0000_i1054" type="#_x0000_t75" style="width:61.7pt;height:46.3pt" o:ole="">
                  <v:imagedata r:id="rId19" o:title=""/>
                </v:shape>
                <o:OLEObject Type="Embed" ProgID="Equation.DSMT4" ShapeID="_x0000_i1054" DrawAspect="Content" ObjectID="_1577605688" r:id="rId20"/>
              </w:object>
            </w:r>
          </w:p>
        </w:tc>
        <w:tc>
          <w:tcPr>
            <w:tcW w:w="3597" w:type="dxa"/>
          </w:tcPr>
          <w:p w:rsidR="00397DCB" w:rsidRPr="002E2B12" w:rsidRDefault="00397DCB" w:rsidP="003E4EEF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sz w:val="56"/>
              </w:rPr>
              <w:t xml:space="preserve">7.) </w:t>
            </w: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position w:val="-24"/>
                <w:sz w:val="56"/>
              </w:rPr>
              <w:object w:dxaOrig="340" w:dyaOrig="660">
                <v:shape id="_x0000_i1027" type="#_x0000_t75" style="width:41.15pt;height:82.3pt" o:ole="">
                  <v:imagedata r:id="rId21" o:title=""/>
                </v:shape>
                <o:OLEObject Type="Embed" ProgID="Equation.DSMT4" ShapeID="_x0000_i1027" DrawAspect="Content" ObjectID="_1577605689" r:id="rId22"/>
              </w:object>
            </w:r>
          </w:p>
          <w:p w:rsidR="00397DCB" w:rsidRPr="002E2B12" w:rsidRDefault="00397DCB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E3414" w:rsidRPr="002E2B12" w:rsidRDefault="003E3414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E3414" w:rsidRPr="002E2B12" w:rsidRDefault="003E3414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E3414" w:rsidRPr="002E2B12" w:rsidRDefault="003E3414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 w:cs="CK Handprint"/>
                <w:b/>
                <w:bCs/>
                <w:sz w:val="56"/>
                <w:szCs w:val="92"/>
              </w:rPr>
            </w:pPr>
          </w:p>
        </w:tc>
      </w:tr>
    </w:tbl>
    <w:p w:rsidR="003E4EEF" w:rsidRPr="002E2B12" w:rsidRDefault="003E4EEF" w:rsidP="00397DCB">
      <w:pPr>
        <w:autoSpaceDE w:val="0"/>
        <w:autoSpaceDN w:val="0"/>
        <w:adjustRightInd w:val="0"/>
        <w:spacing w:after="20" w:line="240" w:lineRule="auto"/>
        <w:rPr>
          <w:rFonts w:ascii="CK Handprint" w:hAnsi="CK Handprint"/>
          <w:sz w:val="20"/>
        </w:rPr>
      </w:pP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2170B2" w:rsidRPr="002E2B12" w:rsidRDefault="002170B2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  <w:r w:rsidRPr="002E2B12">
        <w:rPr>
          <w:rFonts w:ascii="CK Handprint" w:hAnsi="CK Handprint"/>
          <w:sz w:val="52"/>
          <w:szCs w:val="56"/>
        </w:rPr>
        <w:t xml:space="preserve">We see the most benefit from imaginary numbers when simplifying radicals. Imaginary numbers allow us to simplify radicals with negatives under </w:t>
      </w:r>
      <w:proofErr w:type="gramStart"/>
      <w:r w:rsidRPr="002E2B12">
        <w:rPr>
          <w:rFonts w:ascii="CK Handprint" w:hAnsi="CK Handprint"/>
          <w:sz w:val="52"/>
          <w:szCs w:val="56"/>
        </w:rPr>
        <w:t>an</w:t>
      </w:r>
      <w:proofErr w:type="gramEnd"/>
      <w:r w:rsidRPr="002E2B12">
        <w:rPr>
          <w:rFonts w:ascii="CK Handprint" w:hAnsi="CK Handprint"/>
          <w:sz w:val="52"/>
          <w:szCs w:val="56"/>
        </w:rPr>
        <w:t xml:space="preserve"> </w:t>
      </w:r>
      <w:r w:rsidR="00C430F5" w:rsidRPr="002E2B12">
        <w:rPr>
          <w:rFonts w:ascii="CK Handprint" w:hAnsi="CK Handprint"/>
          <w:b/>
          <w:sz w:val="52"/>
          <w:szCs w:val="56"/>
        </w:rPr>
        <w:t>__________</w:t>
      </w:r>
      <w:r w:rsidRPr="002E2B12">
        <w:rPr>
          <w:rFonts w:ascii="CK Handprint" w:hAnsi="CK Handprint"/>
          <w:sz w:val="52"/>
          <w:szCs w:val="56"/>
        </w:rPr>
        <w:t xml:space="preserve"> index!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b/>
          <w:sz w:val="52"/>
          <w:szCs w:val="56"/>
        </w:rPr>
      </w:pPr>
      <w:r w:rsidRPr="002E2B12">
        <w:rPr>
          <w:rFonts w:ascii="CK Handprint" w:hAnsi="CK Handprint"/>
          <w:b/>
          <w:sz w:val="52"/>
          <w:szCs w:val="56"/>
        </w:rPr>
        <w:lastRenderedPageBreak/>
        <w:t>Simplifying Radicals with Negatives: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  <w:r w:rsidRPr="002E2B12">
        <w:rPr>
          <w:rFonts w:ascii="CK Handprint" w:hAnsi="CK Handprint"/>
          <w:sz w:val="52"/>
          <w:szCs w:val="56"/>
        </w:rPr>
        <w:t xml:space="preserve">*Take out the </w:t>
      </w:r>
      <w:r w:rsidR="00C430F5" w:rsidRPr="002E2B12">
        <w:rPr>
          <w:rFonts w:ascii="CK Handprint" w:hAnsi="CK Handprint"/>
          <w:sz w:val="52"/>
          <w:szCs w:val="56"/>
        </w:rPr>
        <w:t>_________</w:t>
      </w:r>
      <w:r w:rsidRPr="002E2B12">
        <w:rPr>
          <w:rFonts w:ascii="CK Handprint" w:hAnsi="CK Handprint"/>
          <w:sz w:val="52"/>
          <w:szCs w:val="56"/>
        </w:rPr>
        <w:t xml:space="preserve"> from </w:t>
      </w:r>
      <w:r w:rsidR="00C430F5" w:rsidRPr="002E2B12">
        <w:rPr>
          <w:rFonts w:ascii="CK Handprint" w:hAnsi="CK Handprint"/>
          <w:sz w:val="52"/>
          <w:szCs w:val="56"/>
        </w:rPr>
        <w:t>_______</w:t>
      </w:r>
      <w:r w:rsidRPr="002E2B12">
        <w:rPr>
          <w:rFonts w:ascii="CK Handprint" w:hAnsi="CK Handprint"/>
          <w:sz w:val="52"/>
          <w:szCs w:val="56"/>
        </w:rPr>
        <w:t xml:space="preserve"> the radical and write as </w:t>
      </w:r>
      <w:proofErr w:type="gramStart"/>
      <w:r w:rsidRPr="002E2B12">
        <w:rPr>
          <w:rFonts w:ascii="CK Handprint" w:hAnsi="CK Handprint"/>
          <w:sz w:val="52"/>
          <w:szCs w:val="56"/>
        </w:rPr>
        <w:t>an</w:t>
      </w:r>
      <w:proofErr w:type="gramEnd"/>
      <w:r w:rsidRPr="002E2B12">
        <w:rPr>
          <w:rFonts w:ascii="CK Handprint" w:hAnsi="CK Handprint"/>
          <w:sz w:val="52"/>
          <w:szCs w:val="56"/>
        </w:rPr>
        <w:t xml:space="preserve"> “</w:t>
      </w:r>
      <w:r w:rsidR="00C430F5" w:rsidRPr="002E2B12">
        <w:rPr>
          <w:rFonts w:ascii="CK Handprint" w:hAnsi="CK Handprint"/>
          <w:sz w:val="52"/>
          <w:szCs w:val="56"/>
        </w:rPr>
        <w:t>_____</w:t>
      </w:r>
      <w:r w:rsidRPr="002E2B12">
        <w:rPr>
          <w:rFonts w:ascii="CK Handprint" w:hAnsi="CK Handprint"/>
          <w:sz w:val="52"/>
          <w:szCs w:val="56"/>
        </w:rPr>
        <w:t>” on the outside.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  <w:r w:rsidRPr="002E2B12">
        <w:rPr>
          <w:rFonts w:ascii="CK Handprint" w:hAnsi="CK Handprint"/>
          <w:sz w:val="52"/>
          <w:szCs w:val="56"/>
        </w:rPr>
        <w:t>*</w:t>
      </w:r>
      <w:r w:rsidR="00C430F5" w:rsidRPr="002E2B12">
        <w:rPr>
          <w:rFonts w:ascii="CK Handprint" w:hAnsi="CK Handprint"/>
          <w:sz w:val="52"/>
          <w:szCs w:val="56"/>
        </w:rPr>
        <w:t>______________</w:t>
      </w:r>
      <w:r w:rsidRPr="002E2B12">
        <w:rPr>
          <w:rFonts w:ascii="CK Handprint" w:hAnsi="CK Handprint"/>
          <w:sz w:val="52"/>
          <w:szCs w:val="56"/>
        </w:rPr>
        <w:t xml:space="preserve"> the radical like normal.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223DF9" w:rsidRPr="002E2B12" w:rsidRDefault="00223DF9" w:rsidP="00223DF9">
      <w:pPr>
        <w:autoSpaceDE w:val="0"/>
        <w:autoSpaceDN w:val="0"/>
        <w:adjustRightInd w:val="0"/>
        <w:spacing w:after="20" w:line="240" w:lineRule="auto"/>
        <w:rPr>
          <w:rFonts w:ascii="CK Handprint" w:hAnsi="CK Handprint" w:cs="CK Handprint"/>
          <w:b/>
          <w:bCs/>
          <w:sz w:val="56"/>
          <w:szCs w:val="92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23DF9" w:rsidRPr="002E2B12" w:rsidTr="00223DF9">
        <w:tc>
          <w:tcPr>
            <w:tcW w:w="5395" w:type="dxa"/>
          </w:tcPr>
          <w:p w:rsidR="00223DF9" w:rsidRPr="002E2B12" w:rsidRDefault="00223DF9" w:rsidP="00223DF9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  <w:r w:rsidRPr="002E2B12">
              <w:rPr>
                <w:rFonts w:ascii="CK Handprint" w:hAnsi="CK Handprint"/>
                <w:sz w:val="56"/>
                <w:szCs w:val="56"/>
              </w:rPr>
              <w:t xml:space="preserve">8.) </w:t>
            </w:r>
            <w:r w:rsidR="001B0E6C" w:rsidRPr="002E2B12">
              <w:rPr>
                <w:rFonts w:ascii="CK Handprint" w:hAnsi="CK Handprint"/>
                <w:position w:val="-8"/>
                <w:sz w:val="56"/>
                <w:szCs w:val="56"/>
              </w:rPr>
              <w:object w:dxaOrig="620" w:dyaOrig="360">
                <v:shape id="_x0000_i1028" type="#_x0000_t75" style="width:61.7pt;height:36pt" o:ole="">
                  <v:imagedata r:id="rId23" o:title=""/>
                </v:shape>
                <o:OLEObject Type="Embed" ProgID="Equation.DSMT4" ShapeID="_x0000_i1028" DrawAspect="Content" ObjectID="_1577605690" r:id="rId24"/>
              </w:object>
            </w:r>
          </w:p>
        </w:tc>
        <w:tc>
          <w:tcPr>
            <w:tcW w:w="5395" w:type="dxa"/>
          </w:tcPr>
          <w:p w:rsidR="001B0E6C" w:rsidRPr="002E2B12" w:rsidRDefault="00223DF9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  <w:r w:rsidRPr="002E2B12">
              <w:rPr>
                <w:rFonts w:ascii="CK Handprint" w:hAnsi="CK Handprint"/>
                <w:sz w:val="56"/>
                <w:szCs w:val="56"/>
              </w:rPr>
              <w:t xml:space="preserve">9.) </w:t>
            </w:r>
            <w:r w:rsidR="001B0E6C" w:rsidRPr="002E2B12">
              <w:rPr>
                <w:rFonts w:ascii="CK Handprint" w:hAnsi="CK Handprint"/>
                <w:position w:val="-8"/>
                <w:sz w:val="56"/>
                <w:szCs w:val="56"/>
              </w:rPr>
              <w:object w:dxaOrig="620" w:dyaOrig="360">
                <v:shape id="_x0000_i1029" type="#_x0000_t75" style="width:1in;height:41.15pt" o:ole="">
                  <v:imagedata r:id="rId25" o:title=""/>
                </v:shape>
                <o:OLEObject Type="Embed" ProgID="Equation.DSMT4" ShapeID="_x0000_i1029" DrawAspect="Content" ObjectID="_1577605691" r:id="rId26"/>
              </w:object>
            </w:r>
          </w:p>
          <w:p w:rsidR="001B0E6C" w:rsidRPr="002E2B12" w:rsidRDefault="001B0E6C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C430F5" w:rsidRPr="002E2B12" w:rsidRDefault="00C430F5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C430F5" w:rsidRPr="002E2B12" w:rsidRDefault="00C430F5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C430F5" w:rsidRPr="002E2B12" w:rsidRDefault="00C430F5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</w:tc>
      </w:tr>
    </w:tbl>
    <w:p w:rsidR="00223DF9" w:rsidRDefault="00223DF9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b/>
          <w:sz w:val="56"/>
          <w:szCs w:val="5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40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  <w:r w:rsidRPr="006A733F">
        <w:rPr>
          <w:rFonts w:ascii="CK Handprint" w:hAnsi="CK Handprint" w:cs="Champagne &amp; Limousines"/>
          <w:b/>
          <w:bCs/>
          <w:sz w:val="56"/>
          <w:szCs w:val="68"/>
        </w:rPr>
        <w:lastRenderedPageBreak/>
        <w:t>What is a complex number?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40" w:lineRule="auto"/>
        <w:jc w:val="center"/>
        <w:rPr>
          <w:rFonts w:ascii="CK Handprint" w:hAnsi="CK Handprint" w:cs="Champagne &amp; Limousines"/>
          <w:sz w:val="56"/>
          <w:szCs w:val="68"/>
        </w:rPr>
      </w:pPr>
      <w:r w:rsidRPr="006A733F">
        <w:rPr>
          <w:rFonts w:ascii="CK Handprint" w:hAnsi="CK Handprint" w:cs="Champagne &amp; Limousines"/>
          <w:sz w:val="56"/>
          <w:szCs w:val="68"/>
        </w:rPr>
        <w:t xml:space="preserve">A combination of a _________ number and </w:t>
      </w:r>
      <w:proofErr w:type="gramStart"/>
      <w:r w:rsidRPr="006A733F">
        <w:rPr>
          <w:rFonts w:ascii="CK Handprint" w:hAnsi="CK Handprint" w:cs="Champagne &amp; Limousines"/>
          <w:sz w:val="56"/>
          <w:szCs w:val="68"/>
        </w:rPr>
        <w:t>an</w:t>
      </w:r>
      <w:proofErr w:type="gramEnd"/>
      <w:r w:rsidRPr="006A733F">
        <w:rPr>
          <w:rFonts w:ascii="CK Handprint" w:hAnsi="CK Handprint" w:cs="Champagne &amp; Limousines"/>
          <w:sz w:val="56"/>
          <w:szCs w:val="68"/>
        </w:rPr>
        <w:t xml:space="preserve"> _____________ number. </w:t>
      </w:r>
    </w:p>
    <w:p w:rsidR="006A733F" w:rsidRPr="006A733F" w:rsidRDefault="006A733F" w:rsidP="006A733F">
      <w:pPr>
        <w:jc w:val="center"/>
        <w:rPr>
          <w:rFonts w:ascii="CK Handprint" w:hAnsi="CK Handprint"/>
          <w:sz w:val="56"/>
          <w:szCs w:val="68"/>
        </w:rPr>
      </w:pPr>
      <w:r w:rsidRPr="006A733F">
        <w:rPr>
          <w:rFonts w:ascii="CK Handprint" w:hAnsi="CK Handprint" w:cs="Champagne &amp; Limousines"/>
          <w:b/>
          <w:bCs/>
          <w:noProof/>
          <w:sz w:val="56"/>
          <w:szCs w:val="6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296E90" wp14:editId="12834210">
                <wp:simplePos x="0" y="0"/>
                <wp:positionH relativeFrom="margin">
                  <wp:posOffset>1072055</wp:posOffset>
                </wp:positionH>
                <wp:positionV relativeFrom="paragraph">
                  <wp:posOffset>305589</wp:posOffset>
                </wp:positionV>
                <wp:extent cx="4682532" cy="1387366"/>
                <wp:effectExtent l="0" t="0" r="22860" b="2286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2532" cy="138736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ED0F23" id="Rectangle 6" o:spid="_x0000_s1026" style="position:absolute;margin-left:84.4pt;margin-top:24.05pt;width:368.7pt;height:109.2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" fillcolor="white [3201]" strokecolor="black [3200]" strokeweight="1pt">
                <w10:wrap anchorx="margin"/>
              </v:rect>
            </w:pict>
          </mc:Fallback>
        </mc:AlternateConten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2"/>
          <w:szCs w:val="68"/>
        </w:rPr>
      </w:pPr>
      <w:r w:rsidRPr="006A733F">
        <w:rPr>
          <w:rFonts w:ascii="CK Handprint" w:hAnsi="CK Handprint" w:cs="Champagne &amp; Limousines"/>
          <w:b/>
          <w:bCs/>
          <w:sz w:val="52"/>
          <w:szCs w:val="68"/>
        </w:rPr>
        <w:t>Operations with Imaginary &amp; Complex Numbers: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sz w:val="56"/>
          <w:szCs w:val="68"/>
        </w:rPr>
      </w:pPr>
      <w:r w:rsidRPr="006A733F">
        <w:rPr>
          <w:rFonts w:ascii="CK Handprint" w:hAnsi="CK Handprint" w:cs="Champagne &amp; Limousines"/>
          <w:sz w:val="56"/>
          <w:szCs w:val="68"/>
        </w:rPr>
        <w:t xml:space="preserve">When adding, subtracting, and multiplying...treat these exactly how you would if the problem contained </w:t>
      </w:r>
      <w:proofErr w:type="gramStart"/>
      <w:r w:rsidRPr="006A733F">
        <w:rPr>
          <w:rFonts w:ascii="CK Handprint" w:hAnsi="CK Handprint" w:cs="Champagne &amp; Limousines"/>
          <w:sz w:val="56"/>
          <w:szCs w:val="68"/>
        </w:rPr>
        <w:t>an</w:t>
      </w:r>
      <w:proofErr w:type="gramEnd"/>
      <w:r w:rsidRPr="006A733F">
        <w:rPr>
          <w:rFonts w:ascii="CK Handprint" w:hAnsi="CK Handprint" w:cs="Champagne &amp; Limousines"/>
          <w:sz w:val="56"/>
          <w:szCs w:val="68"/>
        </w:rPr>
        <w:t xml:space="preserve"> "_______" instead of an "</w:t>
      </w:r>
      <w:proofErr w:type="spellStart"/>
      <w:r w:rsidRPr="006A733F">
        <w:rPr>
          <w:rFonts w:ascii="CK Handprint" w:hAnsi="CK Handprint" w:cs="Champagne &amp; Limousines"/>
          <w:sz w:val="56"/>
          <w:szCs w:val="68"/>
        </w:rPr>
        <w:t>i</w:t>
      </w:r>
      <w:proofErr w:type="spellEnd"/>
      <w:r w:rsidRPr="006A733F">
        <w:rPr>
          <w:rFonts w:ascii="CK Handprint" w:hAnsi="CK Handprint" w:cs="Champagne &amp; Limousines"/>
          <w:sz w:val="56"/>
          <w:szCs w:val="68"/>
        </w:rPr>
        <w:t xml:space="preserve">." </w:t>
      </w:r>
    </w:p>
    <w:p w:rsid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sz w:val="56"/>
          <w:szCs w:val="68"/>
        </w:rPr>
      </w:pPr>
      <w:r w:rsidRPr="006A733F">
        <w:rPr>
          <w:rFonts w:ascii="CK Handprint" w:hAnsi="CK Handprint" w:cs="Champagne &amp; Limousines"/>
          <w:sz w:val="56"/>
          <w:szCs w:val="68"/>
        </w:rPr>
        <w:t>*DO _______ CHANGE THE EXPONENTS!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Cs/>
          <w:sz w:val="56"/>
          <w:szCs w:val="68"/>
        </w:rPr>
      </w:pPr>
      <w:r w:rsidRPr="006A733F">
        <w:rPr>
          <w:rFonts w:ascii="CK Handprint" w:hAnsi="CK Handprint" w:cs="Champagne &amp; Limousines"/>
          <w:bCs/>
          <w:sz w:val="56"/>
          <w:szCs w:val="68"/>
        </w:rPr>
        <w:t>*Just remember to _________ "</w:t>
      </w:r>
      <w:proofErr w:type="spellStart"/>
      <w:r w:rsidRPr="006A733F">
        <w:rPr>
          <w:rFonts w:ascii="CK Handprint" w:hAnsi="CK Handprint" w:cs="Champagne &amp; Limousines"/>
          <w:bCs/>
          <w:sz w:val="56"/>
          <w:szCs w:val="68"/>
        </w:rPr>
        <w:t>i</w:t>
      </w:r>
      <w:proofErr w:type="spellEnd"/>
      <w:r w:rsidRPr="006A733F">
        <w:rPr>
          <w:rFonts w:ascii="CK Handprint" w:hAnsi="CK Handprint" w:cs="Champagne &amp; Limousines"/>
          <w:bCs/>
          <w:sz w:val="56"/>
          <w:szCs w:val="68"/>
        </w:rPr>
        <w:t>" completely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6A733F" w:rsidRPr="006A733F" w:rsidTr="00F36519"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  <w:lastRenderedPageBreak/>
              <w:t>Adding?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Cs/>
                <w:sz w:val="52"/>
                <w:szCs w:val="110"/>
              </w:rPr>
              <w:t>*Combine like-terms.</w:t>
            </w:r>
          </w:p>
        </w:tc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  <w:t>Subtracting?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Cs/>
                <w:sz w:val="52"/>
                <w:szCs w:val="110"/>
              </w:rPr>
              <w:t>*Distribute the negative to all of the terms in the (__).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Cs/>
                <w:sz w:val="52"/>
                <w:szCs w:val="110"/>
              </w:rPr>
              <w:t>*Combine like-terms.</w:t>
            </w: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18"/>
          <w:szCs w:val="110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rPr>
          <w:rFonts w:ascii="CK Handprint" w:hAnsi="CK Handprint" w:cs="Champagne &amp; Limousines"/>
          <w:b/>
          <w:bCs/>
          <w:sz w:val="48"/>
          <w:szCs w:val="80"/>
        </w:rPr>
      </w:pPr>
      <w:r w:rsidRPr="006A733F">
        <w:rPr>
          <w:rFonts w:ascii="CK Handprint" w:hAnsi="CK Handprint" w:cs="Champagne &amp; Limousines"/>
          <w:b/>
          <w:bCs/>
          <w:sz w:val="48"/>
          <w:szCs w:val="80"/>
        </w:rPr>
        <w:t>Example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A733F" w:rsidRPr="006A733F" w:rsidTr="00F36519"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1</w:t>
            </w:r>
            <w:r>
              <w:rPr>
                <w:rFonts w:ascii="CK Handprint" w:hAnsi="CK Handprint" w:cs="Champagne &amp; Limousines"/>
                <w:bCs/>
                <w:sz w:val="48"/>
                <w:szCs w:val="52"/>
              </w:rPr>
              <w:t>0</w:t>
            </w:r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.) (6i + 2) + (9 – 3i)</w:t>
            </w:r>
          </w:p>
        </w:tc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/>
              <w:rPr>
                <w:rFonts w:ascii="CK Handprint" w:hAnsi="CK Handprint" w:cs="CK Handprint"/>
                <w:bCs/>
                <w:sz w:val="48"/>
                <w:szCs w:val="52"/>
              </w:rPr>
            </w:pPr>
            <w:r>
              <w:rPr>
                <w:rFonts w:ascii="CK Handprint" w:hAnsi="CK Handprint" w:cs="Champagne &amp; Limousines"/>
                <w:bCs/>
                <w:sz w:val="48"/>
                <w:szCs w:val="52"/>
              </w:rPr>
              <w:t>11</w:t>
            </w:r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 xml:space="preserve">.) (5 – 2i) – (–4 – </w:t>
            </w:r>
            <w:proofErr w:type="spellStart"/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i</w:t>
            </w:r>
            <w:proofErr w:type="spellEnd"/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)</w:t>
            </w:r>
            <w:r w:rsidRPr="006A733F">
              <w:rPr>
                <w:rFonts w:ascii="CK Handprint" w:hAnsi="CK Handprint" w:cs="CK Handprint"/>
                <w:bCs/>
                <w:sz w:val="48"/>
                <w:szCs w:val="52"/>
              </w:rPr>
              <w:t xml:space="preserve"> 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</w:tc>
      </w:tr>
      <w:tr w:rsidR="006A733F" w:rsidRPr="006A733F" w:rsidTr="00F36519">
        <w:tc>
          <w:tcPr>
            <w:tcW w:w="10790" w:type="dxa"/>
            <w:gridSpan w:val="2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12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  <w:r>
              <w:rPr>
                <w:rFonts w:ascii="CK Handprint" w:hAnsi="CK Handprint"/>
                <w:noProof/>
                <w:sz w:val="48"/>
                <w:szCs w:val="52"/>
              </w:rPr>
              <w:t>12.</w:t>
            </w:r>
            <w:r w:rsidRPr="006A733F">
              <w:rPr>
                <w:rFonts w:ascii="CK Handprint" w:hAnsi="CK Handprint"/>
                <w:noProof/>
                <w:sz w:val="48"/>
                <w:szCs w:val="52"/>
              </w:rPr>
              <w:t xml:space="preserve">) </w:t>
            </w:r>
            <w:r w:rsidRPr="006A733F">
              <w:rPr>
                <w:rFonts w:ascii="CK Handprint" w:hAnsi="CK Handprint"/>
                <w:noProof/>
                <w:sz w:val="48"/>
                <w:szCs w:val="52"/>
              </w:rPr>
              <w:drawing>
                <wp:inline distT="0" distB="0" distL="0" distR="0" wp14:anchorId="508A18AF" wp14:editId="5CE1C63E">
                  <wp:extent cx="2870200" cy="45843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091" cy="469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72"/>
          <w:szCs w:val="110"/>
        </w:rPr>
      </w:pPr>
      <w:r w:rsidRPr="006A733F">
        <w:rPr>
          <w:rFonts w:ascii="CK Handprint" w:hAnsi="CK Handprint" w:cs="Champagne &amp; Limousines"/>
          <w:b/>
          <w:bCs/>
          <w:sz w:val="72"/>
          <w:szCs w:val="110"/>
        </w:rPr>
        <w:lastRenderedPageBreak/>
        <w:t>Multiplying?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Cs/>
          <w:sz w:val="72"/>
          <w:szCs w:val="110"/>
        </w:rPr>
      </w:pPr>
      <w:r w:rsidRPr="006A733F">
        <w:rPr>
          <w:rFonts w:ascii="CK Handprint" w:hAnsi="CK Handprint" w:cs="Champagne &amp; Limousines"/>
          <w:bCs/>
          <w:sz w:val="56"/>
          <w:szCs w:val="80"/>
        </w:rPr>
        <w:t>*Distribute &amp; combine like-terms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Cs/>
          <w:i/>
          <w:sz w:val="44"/>
          <w:szCs w:val="50"/>
        </w:rPr>
      </w:pPr>
      <w:r w:rsidRPr="006A733F">
        <w:rPr>
          <w:rFonts w:ascii="CK Handprint" w:hAnsi="CK Handprint" w:cs="Champagne &amp; Limousines"/>
          <w:bCs/>
          <w:i/>
          <w:sz w:val="44"/>
          <w:szCs w:val="50"/>
        </w:rPr>
        <w:t>Remember your rules of exponents!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64" w:lineRule="auto"/>
        <w:rPr>
          <w:rFonts w:ascii="CK Handprint" w:hAnsi="CK Handprint" w:cs="Champagne &amp; Limousines"/>
          <w:b/>
          <w:bCs/>
          <w:sz w:val="20"/>
          <w:szCs w:val="80"/>
        </w:rPr>
      </w:pPr>
    </w:p>
    <w:p w:rsidR="006A733F" w:rsidRDefault="006A733F" w:rsidP="006A733F">
      <w:pPr>
        <w:autoSpaceDE w:val="0"/>
        <w:autoSpaceDN w:val="0"/>
        <w:adjustRightInd w:val="0"/>
        <w:spacing w:after="30" w:line="264" w:lineRule="auto"/>
        <w:rPr>
          <w:rFonts w:ascii="CK Handprint" w:hAnsi="CK Handprint" w:cs="Champagne &amp; Limousines"/>
          <w:b/>
          <w:bCs/>
          <w:sz w:val="48"/>
          <w:szCs w:val="80"/>
        </w:rPr>
      </w:pPr>
      <w:r w:rsidRPr="006A733F">
        <w:rPr>
          <w:rFonts w:ascii="CK Handprint" w:hAnsi="CK Handprint" w:cs="Champagne &amp; Limousines"/>
          <w:b/>
          <w:bCs/>
          <w:sz w:val="48"/>
          <w:szCs w:val="80"/>
        </w:rPr>
        <w:t>Example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0"/>
        <w:gridCol w:w="5371"/>
      </w:tblGrid>
      <w:tr w:rsidR="006A733F" w:rsidTr="006A733F">
        <w:trPr>
          <w:trHeight w:val="5121"/>
        </w:trPr>
        <w:tc>
          <w:tcPr>
            <w:tcW w:w="5370" w:type="dxa"/>
          </w:tcPr>
          <w:p w:rsidR="006A733F" w:rsidRPr="006A733F" w:rsidRDefault="006A733F" w:rsidP="006A733F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sz w:val="48"/>
                <w:szCs w:val="80"/>
              </w:rPr>
            </w:pPr>
            <w:r>
              <w:rPr>
                <w:rFonts w:ascii="CK Handprint" w:hAnsi="CK Handprint" w:cs="Champagne &amp; Limousines"/>
                <w:sz w:val="48"/>
                <w:szCs w:val="80"/>
              </w:rPr>
              <w:t>13</w:t>
            </w:r>
            <w:r w:rsidRPr="006A733F">
              <w:rPr>
                <w:rFonts w:ascii="CK Handprint" w:hAnsi="CK Handprint" w:cs="Champagne &amp; Limousines"/>
                <w:sz w:val="48"/>
                <w:szCs w:val="80"/>
              </w:rPr>
              <w:t>.) 2i(5 + 3i)</w:t>
            </w:r>
          </w:p>
          <w:p w:rsid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b/>
                <w:bCs/>
                <w:sz w:val="48"/>
                <w:szCs w:val="80"/>
              </w:rPr>
            </w:pPr>
          </w:p>
        </w:tc>
        <w:tc>
          <w:tcPr>
            <w:tcW w:w="5370" w:type="dxa"/>
          </w:tcPr>
          <w:p w:rsidR="006A733F" w:rsidRPr="006A733F" w:rsidRDefault="006A733F" w:rsidP="006A733F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sz w:val="48"/>
                <w:szCs w:val="80"/>
              </w:rPr>
            </w:pPr>
            <w:r>
              <w:rPr>
                <w:rFonts w:ascii="CK Handprint" w:hAnsi="CK Handprint" w:cs="Champagne &amp; Limousines"/>
                <w:sz w:val="48"/>
                <w:szCs w:val="80"/>
              </w:rPr>
              <w:t>14</w:t>
            </w:r>
            <w:r w:rsidRPr="006A733F">
              <w:rPr>
                <w:rFonts w:ascii="CK Handprint" w:hAnsi="CK Handprint" w:cs="Champagne &amp; Limousines"/>
                <w:sz w:val="48"/>
                <w:szCs w:val="80"/>
              </w:rPr>
              <w:t>.) (3 + 2i)(4 - 5i)</w:t>
            </w:r>
          </w:p>
          <w:p w:rsid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b/>
                <w:bCs/>
                <w:sz w:val="48"/>
                <w:szCs w:val="80"/>
              </w:rPr>
            </w:pPr>
          </w:p>
        </w:tc>
      </w:tr>
      <w:tr w:rsidR="006A733F" w:rsidTr="006A733F">
        <w:trPr>
          <w:trHeight w:val="5769"/>
        </w:trPr>
        <w:tc>
          <w:tcPr>
            <w:tcW w:w="10741" w:type="dxa"/>
            <w:gridSpan w:val="2"/>
          </w:tcPr>
          <w:p w:rsidR="006A733F" w:rsidRP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sz w:val="48"/>
                <w:szCs w:val="80"/>
              </w:rPr>
            </w:pPr>
            <w:r>
              <w:rPr>
                <w:rFonts w:ascii="CK Handprint" w:hAnsi="CK Handprint" w:cs="Champagne &amp; Limousines"/>
                <w:sz w:val="48"/>
                <w:szCs w:val="80"/>
              </w:rPr>
              <w:t>15</w:t>
            </w:r>
            <w:r w:rsidRPr="006A733F">
              <w:rPr>
                <w:rFonts w:ascii="CK Handprint" w:hAnsi="CK Handprint" w:cs="Champagne &amp; Limousines"/>
                <w:sz w:val="48"/>
                <w:szCs w:val="80"/>
              </w:rPr>
              <w:t>.) (3 - 2i)</w:t>
            </w:r>
            <w:r w:rsidRPr="006A733F">
              <w:rPr>
                <w:rFonts w:ascii="CK Handprint" w:hAnsi="CK Handprint" w:cs="Champagne &amp; Limousines"/>
                <w:position w:val="-4"/>
                <w:sz w:val="48"/>
                <w:szCs w:val="80"/>
              </w:rPr>
              <w:object w:dxaOrig="160" w:dyaOrig="300">
                <v:shape id="_x0000_i1238" type="#_x0000_t75" style="width:15.45pt;height:30.85pt" o:ole="">
                  <v:imagedata r:id="rId28" o:title=""/>
                </v:shape>
                <o:OLEObject Type="Embed" ProgID="Equation.DSMT4" ShapeID="_x0000_i1238" DrawAspect="Content" ObjectID="_1577605692" r:id="rId29"/>
              </w:object>
            </w:r>
          </w:p>
          <w:p w:rsid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b/>
                <w:bCs/>
                <w:sz w:val="48"/>
                <w:szCs w:val="80"/>
              </w:rPr>
            </w:pP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64" w:lineRule="auto"/>
        <w:rPr>
          <w:rFonts w:ascii="CK Handprint" w:hAnsi="CK Handprint" w:cs="Champagne &amp; Limousines"/>
          <w:b/>
          <w:bCs/>
          <w:sz w:val="48"/>
          <w:szCs w:val="80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rPr>
          <w:rFonts w:ascii="CK Handprint" w:hAnsi="CK Handprint" w:cs="Champagne &amp; Limousines"/>
          <w:b/>
          <w:bCs/>
          <w:sz w:val="48"/>
          <w:szCs w:val="80"/>
        </w:rPr>
      </w:pPr>
    </w:p>
    <w:p w:rsidR="006A733F" w:rsidRPr="006A733F" w:rsidRDefault="006A733F" w:rsidP="006A733F">
      <w:pPr>
        <w:rPr>
          <w:rFonts w:ascii="CK Handprint" w:hAnsi="CK Handprint"/>
          <w:sz w:val="14"/>
        </w:rPr>
      </w:pPr>
    </w:p>
    <w:p w:rsidR="006A733F" w:rsidRPr="006A733F" w:rsidRDefault="006A733F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b/>
          <w:sz w:val="52"/>
          <w:szCs w:val="56"/>
        </w:rPr>
      </w:pPr>
      <w:bookmarkStart w:id="0" w:name="_GoBack"/>
      <w:bookmarkEnd w:id="0"/>
    </w:p>
    <w:sectPr w:rsidR="006A733F" w:rsidRPr="006A733F" w:rsidSect="008A0AF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K Handprint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0AFB"/>
    <w:rsid w:val="000C0973"/>
    <w:rsid w:val="001B0E6C"/>
    <w:rsid w:val="002170B2"/>
    <w:rsid w:val="00223DF9"/>
    <w:rsid w:val="002E2B12"/>
    <w:rsid w:val="00397DCB"/>
    <w:rsid w:val="003E3414"/>
    <w:rsid w:val="003E4EEF"/>
    <w:rsid w:val="0062172E"/>
    <w:rsid w:val="006476F5"/>
    <w:rsid w:val="006A733F"/>
    <w:rsid w:val="007039F9"/>
    <w:rsid w:val="00856264"/>
    <w:rsid w:val="008A0AFB"/>
    <w:rsid w:val="008B65A6"/>
    <w:rsid w:val="008B6CBD"/>
    <w:rsid w:val="00B8388C"/>
    <w:rsid w:val="00BE5F89"/>
    <w:rsid w:val="00C430F5"/>
    <w:rsid w:val="00D001A9"/>
    <w:rsid w:val="00F113A9"/>
    <w:rsid w:val="00F57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7DCE3F"/>
  <w15:chartTrackingRefBased/>
  <w15:docId w15:val="{8FBBAA94-0E02-4DD4-920D-9D9F15465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A0A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01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1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9</Pages>
  <Words>322</Words>
  <Characters>184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6</cp:revision>
  <cp:lastPrinted>2018-01-16T16:01:00Z</cp:lastPrinted>
  <dcterms:created xsi:type="dcterms:W3CDTF">2016-01-26T15:05:00Z</dcterms:created>
  <dcterms:modified xsi:type="dcterms:W3CDTF">2018-01-16T16:01:00Z</dcterms:modified>
</cp:coreProperties>
</file>